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1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098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403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89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711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554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027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057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22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13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221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D2D820-7039-49DC-8669-3B2183E75374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DE1262-0DA5-4017-8A4F-1397CFFF8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66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0969" y="562708"/>
            <a:ext cx="4607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1 </a:t>
            </a:r>
            <a:r>
              <a:rPr lang="en-US" dirty="0" err="1" smtClean="0"/>
              <a:t>bật</a:t>
            </a:r>
            <a:r>
              <a:rPr lang="en-US" dirty="0" smtClean="0"/>
              <a:t> </a:t>
            </a:r>
            <a:r>
              <a:rPr lang="en-US" dirty="0" err="1" smtClean="0"/>
              <a:t>chứ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 </a:t>
            </a:r>
            <a:r>
              <a:rPr lang="en-US" dirty="0" err="1" smtClean="0"/>
              <a:t>éo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bật</a:t>
            </a:r>
            <a:r>
              <a:rPr lang="en-US" dirty="0" smtClean="0"/>
              <a:t> 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1103" y="1259840"/>
            <a:ext cx="4044552" cy="328311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1112520" y="2590800"/>
            <a:ext cx="1838960" cy="731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51480" y="1259840"/>
            <a:ext cx="1041400" cy="889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7040" y="2263000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75840" y="817880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5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244862" y="1187212"/>
            <a:ext cx="25425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joint 5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7249"/>
              </p:ext>
            </p:extLst>
          </p:nvPr>
        </p:nvGraphicFramePr>
        <p:xfrm>
          <a:off x="10036829" y="1187212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6829" y="1187212"/>
                        <a:ext cx="55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51776" y="1833543"/>
            <a:ext cx="50886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ài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microste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drive </a:t>
            </a:r>
            <a:r>
              <a:rPr lang="en-US" dirty="0" err="1" smtClean="0"/>
              <a:t>là</a:t>
            </a:r>
            <a:r>
              <a:rPr lang="en-US" dirty="0" smtClean="0"/>
              <a:t> 1 </a:t>
            </a:r>
            <a:r>
              <a:rPr lang="en-US" dirty="0" err="1" smtClean="0"/>
              <a:t>vòng</a:t>
            </a:r>
            <a:r>
              <a:rPr lang="en-US" dirty="0" smtClean="0"/>
              <a:t> = 1600 </a:t>
            </a:r>
            <a:r>
              <a:rPr lang="en-US" dirty="0" err="1" smtClean="0"/>
              <a:t>bước</a:t>
            </a:r>
            <a:endParaRPr lang="en-US" dirty="0" smtClean="0"/>
          </a:p>
          <a:p>
            <a:r>
              <a:rPr lang="en-US" dirty="0" smtClean="0"/>
              <a:t>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xoay</a:t>
            </a:r>
            <a:r>
              <a:rPr lang="en-US" dirty="0" smtClean="0"/>
              <a:t>  1 </a:t>
            </a:r>
            <a:r>
              <a:rPr lang="en-US" dirty="0" err="1" smtClean="0"/>
              <a:t>độ</a:t>
            </a:r>
            <a:r>
              <a:rPr lang="en-US" dirty="0" smtClean="0"/>
              <a:t> =                   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ta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20 </a:t>
            </a:r>
            <a:r>
              <a:rPr lang="en-US" dirty="0" err="1" smtClean="0"/>
              <a:t>xung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pul</a:t>
            </a:r>
            <a:r>
              <a:rPr lang="en-US" dirty="0" smtClean="0"/>
              <a:t> pin </a:t>
            </a:r>
            <a:r>
              <a:rPr lang="en-US" dirty="0" err="1" smtClean="0"/>
              <a:t>của</a:t>
            </a:r>
            <a:r>
              <a:rPr lang="en-US" dirty="0" smtClean="0"/>
              <a:t> driver 5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68538"/>
              </p:ext>
            </p:extLst>
          </p:nvPr>
        </p:nvGraphicFramePr>
        <p:xfrm>
          <a:off x="9630429" y="2094473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30429" y="2094473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130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Elbow Connector 4"/>
          <p:cNvCxnSpPr/>
          <p:nvPr/>
        </p:nvCxnSpPr>
        <p:spPr>
          <a:xfrm>
            <a:off x="2409785" y="2731008"/>
            <a:ext cx="1261872" cy="646176"/>
          </a:xfrm>
          <a:prstGeom prst="bentConnector3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" name="Elbow Connector 7"/>
          <p:cNvCxnSpPr/>
          <p:nvPr/>
        </p:nvCxnSpPr>
        <p:spPr>
          <a:xfrm>
            <a:off x="3671657" y="2731008"/>
            <a:ext cx="1261872" cy="64617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/>
          <p:nvPr/>
        </p:nvCxnSpPr>
        <p:spPr>
          <a:xfrm>
            <a:off x="4933529" y="2731008"/>
            <a:ext cx="1261872" cy="64617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/>
          <p:nvPr/>
        </p:nvCxnSpPr>
        <p:spPr>
          <a:xfrm>
            <a:off x="6195401" y="2731008"/>
            <a:ext cx="1261872" cy="64617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71657" y="2731008"/>
            <a:ext cx="0" cy="64617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933529" y="2731008"/>
            <a:ext cx="0" cy="646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01497" y="2731008"/>
            <a:ext cx="0" cy="646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64920" y="2845046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LSE PI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264920" y="3820406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 PIN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2409785" y="3820406"/>
            <a:ext cx="1261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>
            <a:off x="3040721" y="3820406"/>
            <a:ext cx="1261872" cy="64617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669792" y="2712720"/>
            <a:ext cx="1865" cy="1107686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302593" y="4466582"/>
            <a:ext cx="3154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/>
          <p:nvPr/>
        </p:nvCxnSpPr>
        <p:spPr>
          <a:xfrm>
            <a:off x="2409785" y="4992624"/>
            <a:ext cx="5100487" cy="688848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331976" y="4795766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 PIN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948355" y="4605004"/>
            <a:ext cx="1278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y </a:t>
            </a:r>
            <a:r>
              <a:rPr lang="en-US" dirty="0" err="1" smtClean="0"/>
              <a:t>thuậ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411139" y="5186649"/>
            <a:ext cx="135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y </a:t>
            </a:r>
            <a:r>
              <a:rPr lang="en-US" dirty="0" err="1" smtClean="0"/>
              <a:t>nghịch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776168" y="1107440"/>
            <a:ext cx="2245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driver st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530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0969" y="677008"/>
            <a:ext cx="2618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3 </a:t>
            </a:r>
            <a:r>
              <a:rPr lang="en-US" dirty="0" err="1" smtClean="0"/>
              <a:t>bậ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1124" y="1749671"/>
            <a:ext cx="4144986" cy="379066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8924192" y="1675580"/>
            <a:ext cx="949569" cy="1234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174523" y="3982915"/>
            <a:ext cx="1019907" cy="82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789" y="2215661"/>
            <a:ext cx="2901462" cy="2901462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1652954" y="3015762"/>
            <a:ext cx="1679331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-77919" y="2107936"/>
            <a:ext cx="2350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3.7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326315" y="1195754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1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268915" y="3666392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326315" y="5724921"/>
            <a:ext cx="4614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2 </a:t>
            </a:r>
            <a:r>
              <a:rPr lang="en-US" dirty="0" err="1" smtClean="0"/>
              <a:t>bánh</a:t>
            </a:r>
            <a:r>
              <a:rPr lang="en-US" dirty="0" smtClean="0"/>
              <a:t> </a:t>
            </a:r>
            <a:r>
              <a:rPr lang="en-US" dirty="0" err="1" smtClean="0"/>
              <a:t>răng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61 / 10 =6.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72369" y="5197416"/>
            <a:ext cx="50724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smtClean="0"/>
              <a:t>joint 3 </a:t>
            </a:r>
            <a:r>
              <a:rPr lang="en-US" dirty="0" err="1" smtClean="0"/>
              <a:t>là</a:t>
            </a:r>
            <a:r>
              <a:rPr lang="en-US" dirty="0" smtClean="0"/>
              <a:t> 6.1 x 13.7 = 83.57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cài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driver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quay 1 </a:t>
            </a:r>
            <a:r>
              <a:rPr lang="en-US" dirty="0" err="1" smtClean="0"/>
              <a:t>vòng</a:t>
            </a:r>
            <a:r>
              <a:rPr lang="en-US" dirty="0" smtClean="0"/>
              <a:t> 400 </a:t>
            </a:r>
            <a:r>
              <a:rPr lang="en-US" dirty="0" err="1" smtClean="0"/>
              <a:t>bước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quay 1 </a:t>
            </a:r>
            <a:r>
              <a:rPr lang="en-US" dirty="0" err="1" smtClean="0"/>
              <a:t>độ</a:t>
            </a:r>
            <a:r>
              <a:rPr lang="en-US" dirty="0" smtClean="0"/>
              <a:t> ta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</a:p>
          <a:p>
            <a:r>
              <a:rPr lang="en-US" dirty="0" smtClean="0"/>
              <a:t>Quay                     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94739"/>
              </p:ext>
            </p:extLst>
          </p:nvPr>
        </p:nvGraphicFramePr>
        <p:xfrm>
          <a:off x="769539" y="6094253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39" y="6094253"/>
                        <a:ext cx="105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84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177" y="2813538"/>
            <a:ext cx="6149586" cy="357815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5442438" y="3147646"/>
            <a:ext cx="2356339" cy="1230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53754" y="2998177"/>
            <a:ext cx="65803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ên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smtClean="0"/>
              <a:t>joint 4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smtClean="0"/>
              <a:t>1</a:t>
            </a:r>
          </a:p>
          <a:p>
            <a:r>
              <a:rPr lang="en-US" dirty="0" err="1" smtClean="0"/>
              <a:t>Cài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drive 3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1 </a:t>
            </a:r>
            <a:r>
              <a:rPr lang="en-US" dirty="0" err="1" smtClean="0"/>
              <a:t>vòng</a:t>
            </a:r>
            <a:r>
              <a:rPr lang="en-US" dirty="0" smtClean="0"/>
              <a:t> 1600 </a:t>
            </a:r>
            <a:r>
              <a:rPr lang="en-US" dirty="0" err="1" smtClean="0"/>
              <a:t>bước</a:t>
            </a:r>
            <a:endParaRPr lang="en-US" dirty="0" smtClean="0"/>
          </a:p>
          <a:p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quay 1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stepper quay 1600/360=4.4 </a:t>
            </a:r>
            <a:r>
              <a:rPr lang="en-US" dirty="0" err="1" smtClean="0"/>
              <a:t>bướ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0969" y="677008"/>
            <a:ext cx="2618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3 </a:t>
            </a:r>
            <a:r>
              <a:rPr lang="en-US" dirty="0" err="1" smtClean="0"/>
              <a:t>bậ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39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29100" y="545123"/>
            <a:ext cx="2778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ật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ật</a:t>
            </a:r>
            <a:r>
              <a:rPr lang="en-US" dirty="0" smtClean="0"/>
              <a:t> 1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1 </a:t>
            </a:r>
            <a:r>
              <a:rPr lang="en-US" dirty="0" err="1" smtClean="0"/>
              <a:t>bậ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628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4592" y="545123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ài</a:t>
            </a:r>
            <a:r>
              <a:rPr lang="en-US" dirty="0" smtClean="0"/>
              <a:t> 3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3201" y="1371600"/>
            <a:ext cx="4541835" cy="369462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429000" y="2039815"/>
            <a:ext cx="1485900" cy="1179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737232" y="2312460"/>
            <a:ext cx="1837591" cy="906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32185" y="1758462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9646919" y="1943128"/>
            <a:ext cx="1290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2369" y="5197416"/>
            <a:ext cx="50724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smtClean="0"/>
              <a:t>joint 1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cài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driver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quay 1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smtClean="0"/>
              <a:t>1600 </a:t>
            </a:r>
            <a:r>
              <a:rPr lang="en-US" dirty="0" err="1" smtClean="0"/>
              <a:t>bước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smtClean="0"/>
              <a:t>joint 1 quay </a:t>
            </a:r>
            <a:r>
              <a:rPr lang="en-US" dirty="0" smtClean="0"/>
              <a:t>1 </a:t>
            </a:r>
            <a:r>
              <a:rPr lang="en-US" dirty="0" err="1" smtClean="0"/>
              <a:t>độ</a:t>
            </a:r>
            <a:r>
              <a:rPr lang="en-US" dirty="0" smtClean="0"/>
              <a:t> ta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</a:p>
          <a:p>
            <a:r>
              <a:rPr lang="en-US" dirty="0" smtClean="0"/>
              <a:t>Quay                     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94424"/>
              </p:ext>
            </p:extLst>
          </p:nvPr>
        </p:nvGraphicFramePr>
        <p:xfrm>
          <a:off x="3251903" y="5197416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1903" y="5197416"/>
                        <a:ext cx="57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44171"/>
              </p:ext>
            </p:extLst>
          </p:nvPr>
        </p:nvGraphicFramePr>
        <p:xfrm>
          <a:off x="694592" y="6035322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592" y="6035322"/>
                        <a:ext cx="113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96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9775" y="1257300"/>
            <a:ext cx="4596835" cy="447388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5372100" y="2409092"/>
            <a:ext cx="2136531" cy="773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363308" y="4448908"/>
            <a:ext cx="2461846" cy="342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91327" y="2039760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7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27876" y="4079576"/>
            <a:ext cx="88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err="1" smtClean="0"/>
              <a:t>ră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9277" y="597877"/>
            <a:ext cx="60220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2 </a:t>
            </a:r>
            <a:r>
              <a:rPr lang="en-US" dirty="0" err="1" smtClean="0"/>
              <a:t>là</a:t>
            </a:r>
            <a:r>
              <a:rPr lang="en-US" dirty="0" smtClean="0"/>
              <a:t> 77/10 = 7.7</a:t>
            </a:r>
          </a:p>
          <a:p>
            <a:r>
              <a:rPr lang="en-US" dirty="0" smtClean="0"/>
              <a:t>Driver 2 </a:t>
            </a:r>
            <a:r>
              <a:rPr lang="en-US" dirty="0" err="1" smtClean="0"/>
              <a:t>và</a:t>
            </a:r>
            <a:r>
              <a:rPr lang="en-US" dirty="0" smtClean="0"/>
              <a:t> 3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ài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1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800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Khớp</a:t>
            </a:r>
            <a:r>
              <a:rPr lang="en-US" dirty="0" smtClean="0"/>
              <a:t> 2 quay 1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húng</a:t>
            </a:r>
            <a:r>
              <a:rPr lang="en-US" dirty="0" smtClean="0"/>
              <a:t> ta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steper</a:t>
            </a:r>
            <a:r>
              <a:rPr lang="en-US" dirty="0" smtClean="0"/>
              <a:t> 2, 3 quay </a:t>
            </a:r>
          </a:p>
          <a:p>
            <a:r>
              <a:rPr lang="en-US" dirty="0" smtClean="0"/>
              <a:t>800 x 7.7 / 360 = 17.1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383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15199" y="1002322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logic code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robot 5 </a:t>
            </a:r>
            <a:r>
              <a:rPr lang="en-US" dirty="0" err="1" smtClean="0"/>
              <a:t>bậ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501" y="1002322"/>
            <a:ext cx="5038213" cy="51659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08631" y="3358662"/>
            <a:ext cx="4994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T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chỉnh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endParaRPr lang="en-US" dirty="0" smtClean="0"/>
          </a:p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1 </a:t>
            </a:r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 </a:t>
            </a:r>
            <a:r>
              <a:rPr lang="en-US" dirty="0" err="1" smtClean="0"/>
              <a:t>th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2910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321</Words>
  <Application>Microsoft Office PowerPoint</Application>
  <PresentationFormat>Widescreen</PresentationFormat>
  <Paragraphs>4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12</cp:revision>
  <dcterms:created xsi:type="dcterms:W3CDTF">2024-03-31T13:42:40Z</dcterms:created>
  <dcterms:modified xsi:type="dcterms:W3CDTF">2024-04-03T03:26:30Z</dcterms:modified>
</cp:coreProperties>
</file>